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2382" w:rsidRDefault="00BE2382" w:rsidP="00BE2382">
      <w:pPr>
        <w:pStyle w:val="Heading1"/>
      </w:pPr>
      <w:r>
        <w:t xml:space="preserve">Help on the Resistor Task #5 </w:t>
      </w:r>
    </w:p>
    <w:p w:rsidR="00BE2382" w:rsidRPr="00BE2382" w:rsidRDefault="00BE2382" w:rsidP="00BE2382">
      <w:pPr>
        <w:rPr>
          <w:i/>
        </w:rPr>
      </w:pPr>
      <w:r>
        <w:rPr>
          <w:i/>
        </w:rPr>
        <w:t>Need some hints on how to do #5?</w:t>
      </w:r>
    </w:p>
    <w:p w:rsidR="00BE2382" w:rsidRDefault="00BE2382" w:rsidP="00BE2382"/>
    <w:p w:rsidR="00BE2382" w:rsidRPr="00F260CC" w:rsidRDefault="00BE2382" w:rsidP="00BE2382">
      <w:pPr>
        <w:pStyle w:val="ListParagraph"/>
        <w:numPr>
          <w:ilvl w:val="0"/>
          <w:numId w:val="1"/>
        </w:numPr>
      </w:pPr>
      <w:r w:rsidRPr="00F260CC">
        <w:t xml:space="preserve">A circuit with a total resistance of </w:t>
      </w:r>
      <w:r w:rsidRPr="00F260CC">
        <w:fldChar w:fldCharType="begin"/>
      </w:r>
      <w:r w:rsidRPr="00F260CC">
        <w:instrText xml:space="preserve"> QUOTE </w:instrTex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28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11</m:t>
            </m:r>
          </m:den>
        </m:f>
      </m:oMath>
      <w:r w:rsidRPr="00F260CC">
        <w:instrText xml:space="preserve"> </w:instrText>
      </w:r>
      <w:r w:rsidRPr="00F260CC">
        <w:fldChar w:fldCharType="separate"/>
      </w:r>
      <w:r w:rsidRPr="00F260CC">
        <w:fldChar w:fldCharType="end"/>
      </w:r>
      <w:r w:rsidRPr="00F260CC">
        <w:t xml:space="preserve"> </w:t>
      </w:r>
      <w:r w:rsidRPr="00F260CC"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31.05pt" o:ole="">
            <v:imagedata r:id="rId5" o:title=""/>
          </v:shape>
          <o:OLEObject Type="Embed" ProgID="Equation.DSMT4" ShapeID="_x0000_i1025" DrawAspect="Content" ObjectID="_1328251853" r:id="rId6"/>
        </w:object>
      </w:r>
      <w:r w:rsidRPr="00F260CC">
        <w:t xml:space="preserve"> has two parallel </w:t>
      </w:r>
      <w:r>
        <w:t>r</w:t>
      </w:r>
      <w:r w:rsidRPr="00F260CC">
        <w:t xml:space="preserve">esistors.  One of the resistors has a resistance </w:t>
      </w:r>
      <w:proofErr w:type="gramStart"/>
      <w:r w:rsidRPr="00F260CC">
        <w:t>of  4</w:t>
      </w:r>
      <w:proofErr w:type="gramEnd"/>
      <w:r w:rsidRPr="00F260CC">
        <w:t xml:space="preserve"> ohms.</w:t>
      </w:r>
    </w:p>
    <w:p w:rsidR="00BE2382" w:rsidRPr="00F260CC" w:rsidRDefault="00BE2382" w:rsidP="00BE2382"/>
    <w:p w:rsidR="00BE2382" w:rsidRDefault="00BE2382" w:rsidP="00BE2382">
      <w:pPr>
        <w:pStyle w:val="ListParagraph"/>
        <w:numPr>
          <w:ilvl w:val="1"/>
          <w:numId w:val="1"/>
        </w:numPr>
      </w:pPr>
      <w:r w:rsidRPr="00F260CC">
        <w:t>Let x represent the resistance of the other of the other resistor, and write an equation for the total resistance of the circuit.</w:t>
      </w:r>
    </w:p>
    <w:p w:rsidR="00BE2382" w:rsidRDefault="00BE2382" w:rsidP="00BE2382">
      <w:pPr>
        <w:pStyle w:val="ListParagraph"/>
        <w:ind w:left="1440"/>
      </w:pPr>
    </w:p>
    <w:p w:rsidR="00BE2382" w:rsidRDefault="00BE2382" w:rsidP="00BE2382">
      <w:pPr>
        <w:pStyle w:val="ListParagraph"/>
        <w:ind w:left="1440"/>
      </w:pPr>
    </w:p>
    <w:p w:rsidR="00BE2382" w:rsidRDefault="00BE2382" w:rsidP="00BE2382">
      <w:pPr>
        <w:pStyle w:val="ListParagraph"/>
        <w:ind w:left="1440"/>
      </w:pPr>
    </w:p>
    <w:p w:rsidR="00BE2382" w:rsidRDefault="00BE2382" w:rsidP="00BE2382">
      <w:pPr>
        <w:pStyle w:val="ListParagraph"/>
        <w:ind w:left="1440"/>
      </w:pPr>
    </w:p>
    <w:p w:rsidR="00BE2382" w:rsidRDefault="00BE2382" w:rsidP="00BE2382">
      <w:pPr>
        <w:pStyle w:val="ListParagraph"/>
        <w:ind w:left="1440"/>
      </w:pPr>
    </w:p>
    <w:p w:rsidR="00BE2382" w:rsidRDefault="00BE2382" w:rsidP="00BE2382">
      <w:pPr>
        <w:pStyle w:val="ListParagraph"/>
        <w:numPr>
          <w:ilvl w:val="1"/>
          <w:numId w:val="1"/>
        </w:numPr>
      </w:pPr>
      <w:r w:rsidRPr="00F260CC">
        <w:t xml:space="preserve">The equation in part </w:t>
      </w:r>
      <w:proofErr w:type="gramStart"/>
      <w:r w:rsidRPr="00F260CC">
        <w:t>a contains</w:t>
      </w:r>
      <w:proofErr w:type="gramEnd"/>
      <w:r w:rsidRPr="00F260CC">
        <w:t xml:space="preserve"> rational expressions.  If you have any complex fractions, simplify them.  In your equation containing no complex fractions, what is the least common denominator of the rational expressions?</w:t>
      </w:r>
    </w:p>
    <w:p w:rsidR="00BE2382" w:rsidRDefault="00BE2382" w:rsidP="00BE2382">
      <w:pPr>
        <w:pStyle w:val="ListParagraph"/>
        <w:ind w:left="1440"/>
      </w:pPr>
    </w:p>
    <w:p w:rsidR="00BE2382" w:rsidRDefault="00BE2382" w:rsidP="00BE2382">
      <w:pPr>
        <w:pStyle w:val="ListParagraph"/>
        <w:ind w:left="1440"/>
      </w:pPr>
    </w:p>
    <w:p w:rsidR="00BE2382" w:rsidRDefault="00BE2382" w:rsidP="00BE2382">
      <w:pPr>
        <w:pStyle w:val="ListParagraph"/>
        <w:ind w:left="1440"/>
      </w:pPr>
    </w:p>
    <w:p w:rsidR="00BE2382" w:rsidRDefault="00BE2382" w:rsidP="00BE2382">
      <w:pPr>
        <w:pStyle w:val="ListParagraph"/>
        <w:ind w:left="1440"/>
      </w:pPr>
    </w:p>
    <w:p w:rsidR="00BE2382" w:rsidRDefault="00BE2382" w:rsidP="00BE2382">
      <w:pPr>
        <w:pStyle w:val="ListParagraph"/>
        <w:ind w:left="1440"/>
      </w:pPr>
    </w:p>
    <w:p w:rsidR="00BE2382" w:rsidRDefault="00BE2382" w:rsidP="00BE2382">
      <w:pPr>
        <w:pStyle w:val="ListParagraph"/>
        <w:numPr>
          <w:ilvl w:val="1"/>
          <w:numId w:val="1"/>
        </w:numPr>
      </w:pPr>
      <w:r w:rsidRPr="00F260CC">
        <w:t xml:space="preserve">Use the Multiplication Principle of Equality to obtain a new equation that has the same solutions as the equation in part </w:t>
      </w:r>
      <w:proofErr w:type="gramStart"/>
      <w:r w:rsidRPr="00F260CC">
        <w:t>a but</w:t>
      </w:r>
      <w:proofErr w:type="gramEnd"/>
      <w:r w:rsidRPr="00F260CC">
        <w:t xml:space="preserve"> does not contain any rational expressions.  Why do you know that x ≠ 0?  How does knowing that x ≠ 0 allow you to conclude that this new equation has the same solutions as, or is equivalent to, the equation from part a.</w:t>
      </w:r>
    </w:p>
    <w:p w:rsidR="00BE2382" w:rsidRDefault="00BE2382" w:rsidP="00BE2382">
      <w:pPr>
        <w:pStyle w:val="ListParagraph"/>
        <w:ind w:left="1440"/>
      </w:pPr>
    </w:p>
    <w:p w:rsidR="00BE2382" w:rsidRDefault="00BE2382" w:rsidP="00BE2382">
      <w:pPr>
        <w:pStyle w:val="ListParagraph"/>
        <w:ind w:left="1440"/>
      </w:pPr>
    </w:p>
    <w:p w:rsidR="00BE2382" w:rsidRDefault="00BE2382" w:rsidP="00BE2382">
      <w:pPr>
        <w:pStyle w:val="ListParagraph"/>
        <w:ind w:left="1440"/>
      </w:pPr>
    </w:p>
    <w:p w:rsidR="00BE2382" w:rsidRDefault="00BE2382" w:rsidP="00BE2382">
      <w:pPr>
        <w:pStyle w:val="ListParagraph"/>
        <w:ind w:left="1440"/>
      </w:pPr>
    </w:p>
    <w:p w:rsidR="00BE2382" w:rsidRDefault="00BE2382" w:rsidP="00BE2382">
      <w:pPr>
        <w:pStyle w:val="ListParagraph"/>
        <w:ind w:left="1440"/>
      </w:pPr>
    </w:p>
    <w:p w:rsidR="00BE2382" w:rsidRDefault="00BE2382" w:rsidP="00BE2382">
      <w:pPr>
        <w:pStyle w:val="ListParagraph"/>
        <w:ind w:left="1440"/>
      </w:pPr>
    </w:p>
    <w:p w:rsidR="00BE2382" w:rsidRDefault="00BE2382" w:rsidP="00BE2382">
      <w:pPr>
        <w:pStyle w:val="ListParagraph"/>
        <w:ind w:left="1440"/>
      </w:pPr>
    </w:p>
    <w:p w:rsidR="00BE2382" w:rsidRPr="00F260CC" w:rsidRDefault="00BE2382" w:rsidP="00BE2382">
      <w:pPr>
        <w:pStyle w:val="ListParagraph"/>
        <w:numPr>
          <w:ilvl w:val="1"/>
          <w:numId w:val="1"/>
        </w:numPr>
      </w:pPr>
      <w:r w:rsidRPr="00F260CC">
        <w:t>Solve the new equation to find the resistance in the second resistor.  Check your answer.</w:t>
      </w:r>
    </w:p>
    <w:p w:rsidR="00BE2382" w:rsidRPr="00F260CC" w:rsidRDefault="00BE2382" w:rsidP="00BE2382"/>
    <w:p w:rsidR="00B2120A" w:rsidRDefault="00B2120A"/>
    <w:sectPr w:rsidR="00B2120A" w:rsidSect="00B2120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B1377C"/>
    <w:multiLevelType w:val="hybridMultilevel"/>
    <w:tmpl w:val="54CEC930"/>
    <w:lvl w:ilvl="0" w:tplc="C5E0B8CE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proofState w:spelling="clean" w:grammar="clean"/>
  <w:defaultTabStop w:val="720"/>
  <w:characterSpacingControl w:val="doNotCompress"/>
  <w:compat/>
  <w:rsids>
    <w:rsidRoot w:val="00BE2382"/>
    <w:rsid w:val="00B2120A"/>
    <w:rsid w:val="00BE23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2382"/>
    <w:pPr>
      <w:spacing w:after="0" w:line="240" w:lineRule="auto"/>
    </w:pPr>
    <w:rPr>
      <w:rFonts w:eastAsia="Calibri" w:cs="Times New Roman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E238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2382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E238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4</Words>
  <Characters>883</Characters>
  <Application>Microsoft Office Word</Application>
  <DocSecurity>0</DocSecurity>
  <Lines>7</Lines>
  <Paragraphs>2</Paragraphs>
  <ScaleCrop>false</ScaleCrop>
  <Company/>
  <LinksUpToDate>false</LinksUpToDate>
  <CharactersWithSpaces>10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g</dc:creator>
  <cp:lastModifiedBy> </cp:lastModifiedBy>
  <cp:revision>1</cp:revision>
  <dcterms:created xsi:type="dcterms:W3CDTF">2010-02-21T15:03:00Z</dcterms:created>
  <dcterms:modified xsi:type="dcterms:W3CDTF">2010-02-21T15:04:00Z</dcterms:modified>
</cp:coreProperties>
</file>